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Microsoft_Equation1.bin" ContentType="application/vnd.openxmlformats-officedocument.oleObject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35" r:id="rId3"/>
    <p:sldId id="476" r:id="rId4"/>
    <p:sldId id="601" r:id="rId5"/>
    <p:sldId id="600" r:id="rId6"/>
    <p:sldId id="602" r:id="rId7"/>
    <p:sldId id="478" r:id="rId8"/>
    <p:sldId id="481" r:id="rId9"/>
    <p:sldId id="482" r:id="rId10"/>
    <p:sldId id="483" r:id="rId11"/>
    <p:sldId id="484" r:id="rId12"/>
    <p:sldId id="485" r:id="rId13"/>
    <p:sldId id="486" r:id="rId14"/>
    <p:sldId id="488" r:id="rId15"/>
    <p:sldId id="489" r:id="rId16"/>
    <p:sldId id="490" r:id="rId17"/>
    <p:sldId id="603" r:id="rId18"/>
    <p:sldId id="604" r:id="rId19"/>
    <p:sldId id="496" r:id="rId20"/>
    <p:sldId id="497" r:id="rId21"/>
    <p:sldId id="499" r:id="rId22"/>
    <p:sldId id="605" r:id="rId23"/>
    <p:sldId id="508" r:id="rId24"/>
    <p:sldId id="511" r:id="rId25"/>
    <p:sldId id="517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12" y="-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Relationship Id="rId3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5" Type="http://schemas.openxmlformats.org/officeDocument/2006/relationships/image" Target="../media/image29.pict"/><Relationship Id="rId6" Type="http://schemas.openxmlformats.org/officeDocument/2006/relationships/image" Target="../media/image30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E2D3D9-226A-124B-9637-7AA1A3A82A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13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6" Type="http://schemas.openxmlformats.org/officeDocument/2006/relationships/image" Target="../media/image33.jpeg"/><Relationship Id="rId7" Type="http://schemas.openxmlformats.org/officeDocument/2006/relationships/image" Target="../media/image34.jpeg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jpeg"/><Relationship Id="rId6" Type="http://schemas.openxmlformats.org/officeDocument/2006/relationships/image" Target="../media/image41.jpeg"/><Relationship Id="rId7" Type="http://schemas.openxmlformats.org/officeDocument/2006/relationships/image" Target="../media/image42.jpeg"/><Relationship Id="rId8" Type="http://schemas.openxmlformats.org/officeDocument/2006/relationships/image" Target="../media/image43.jpeg"/><Relationship Id="rId9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9002" y="1607403"/>
            <a:ext cx="30780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5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438400"/>
            <a:ext cx="685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Galilean 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ime Dilation &amp; 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has a constant relative velocity in the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2531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97300" y="2057400"/>
            <a:ext cx="1917700" cy="255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3555" name="Picture 27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84525" y="1143000"/>
            <a:ext cx="23177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1" y="3031426"/>
            <a:ext cx="1900238" cy="2616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2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92600" y="1143000"/>
            <a:ext cx="444500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ery low </a:t>
            </a:r>
            <a:r>
              <a:rPr lang="en-US" dirty="0"/>
              <a:t>density</a:t>
            </a:r>
            <a:r>
              <a:rPr lang="en-US" dirty="0" smtClean="0"/>
              <a:t> for </a:t>
            </a:r>
            <a:r>
              <a:rPr lang="en-US" dirty="0"/>
              <a:t>planets</a:t>
            </a:r>
            <a:r>
              <a:rPr lang="en-US" dirty="0" smtClean="0"/>
              <a:t> to move through </a:t>
            </a:r>
            <a:r>
              <a:rPr lang="en-US" dirty="0"/>
              <a:t>it without loss of energy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ufficiently high </a:t>
            </a:r>
            <a:r>
              <a:rPr lang="en-US" dirty="0"/>
              <a:t>elasticity to support the high velocity of light </a:t>
            </a:r>
            <a:r>
              <a:rPr lang="en-US" dirty="0" smtClean="0"/>
              <a:t>waves (</a:t>
            </a:r>
            <a:r>
              <a:rPr lang="en-US" dirty="0" err="1" smtClean="0"/>
              <a:t>c</a:t>
            </a:r>
            <a:r>
              <a:rPr lang="en-US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7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1447800"/>
            <a:ext cx="240665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an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solidFill>
                <a:srgbClr val="0000FF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p:oleObj spid="_x0000_s312322" name="Equation" r:id="rId3" imgW="266700" imgH="203200" progId="Equation.DSMT4">
              <p:embed/>
            </p:oleObj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p:oleObj spid="_x0000_s312323" name="Equation" r:id="rId4" imgW="1917700" imgH="469900" progId="Equation.DSMT4">
              <p:embed/>
            </p:oleObj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p:oleObj spid="_x0000_s312324" name="Equation" r:id="rId5" imgW="939800" imgH="393700" progId="Equation.DSMT4">
              <p:embed/>
            </p:oleObj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p:oleObj spid="_x0000_s312325" name="Equation" r:id="rId6" imgW="1409700" imgH="431800" progId="Equation.DSMT4">
              <p:embed/>
            </p:oleObj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p:oleObj spid="_x0000_s312326" name="Equation" r:id="rId7" imgW="2501900" imgH="55880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p:oleObj spid="_x0000_s313350" name="Equation" r:id="rId3" imgW="2540000" imgH="558800" progId="Equation.DSMT4">
              <p:embed/>
            </p:oleObj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p:oleObj spid="_x0000_s313351" name="Equation" r:id="rId4" imgW="4572000" imgH="558800" progId="Equation.DSMT4">
              <p:embed/>
            </p:oleObj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p:oleObj spid="_x0000_s313352" name="Equation" r:id="rId5" imgW="39497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ading assignment: CH 2.3 and 2.4 </a:t>
            </a:r>
          </a:p>
          <a:p>
            <a:pPr eaLnBrk="1" hangingPunct="1"/>
            <a:r>
              <a:rPr lang="en-US" dirty="0" smtClean="0"/>
              <a:t>Today’s homework problems are (chapter 2 end of the chapter problems):</a:t>
            </a:r>
          </a:p>
          <a:p>
            <a:pPr lvl="1" eaLnBrk="1" hangingPunct="1"/>
            <a:r>
              <a:rPr lang="en-US" dirty="0" smtClean="0"/>
              <a:t>17, 21, 23, 24, 32, 59, 61, 66, 68, 81 and 96</a:t>
            </a:r>
          </a:p>
          <a:p>
            <a:pPr lvl="1" eaLnBrk="1" hangingPunct="1"/>
            <a:r>
              <a:rPr lang="en-US" dirty="0" smtClean="0"/>
              <a:t>Due is by the beginning of the class, next Wednesday, Sept. 12</a:t>
            </a:r>
          </a:p>
          <a:p>
            <a:pPr lvl="1" eaLnBrk="1" hangingPunct="1"/>
            <a:r>
              <a:rPr lang="en-US" dirty="0" smtClean="0"/>
              <a:t>Work in study groups together with other students but PLEASE do write your answer in your own wa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pic>
        <p:nvPicPr>
          <p:cNvPr id="38915" name="Picture 10" descr="image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0" y="2919134"/>
            <a:ext cx="2057400" cy="738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3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3865562"/>
            <a:ext cx="2198847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0600" y="4108522"/>
            <a:ext cx="1143000" cy="41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4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99055" y="4108522"/>
            <a:ext cx="10729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5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7069" y="3879922"/>
            <a:ext cx="2094931" cy="99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10000" y="5133975"/>
          <a:ext cx="1300163" cy="533400"/>
        </p:xfrm>
        <a:graphic>
          <a:graphicData uri="http://schemas.openxmlformats.org/presentationml/2006/ole">
            <p:oleObj spid="_x0000_s166914" name="Equation" r:id="rId8" imgW="495300" imgH="203200" progId="Equation.DSMT4">
              <p:embed/>
            </p:oleObj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5791200" y="4981575"/>
          <a:ext cx="2366963" cy="733425"/>
        </p:xfrm>
        <a:graphic>
          <a:graphicData uri="http://schemas.openxmlformats.org/presentationml/2006/ole">
            <p:oleObj spid="_x0000_s166915" name="Equation" r:id="rId9" imgW="901700" imgH="279400" progId="Equation.DSMT4">
              <p:embed/>
            </p:oleObj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p:oleObj spid="_x0000_s166916" name="Equation" r:id="rId10" imgW="977900" imgH="228600" progId="Equation.DSMT4">
              <p:embed/>
            </p:oleObj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p:oleObj spid="_x0000_s166917" name="Equation" r:id="rId11" imgW="393700" imgH="190500" progId="Equation.DSMT4">
              <p:embed/>
            </p:oleObj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4562475" y="5715000"/>
          <a:ext cx="1000125" cy="433388"/>
        </p:xfrm>
        <a:graphic>
          <a:graphicData uri="http://schemas.openxmlformats.org/presentationml/2006/ole">
            <p:oleObj spid="_x0000_s166918" name="Equation" r:id="rId12" imgW="381000" imgH="165100" progId="Equation.DSMT4">
              <p:embed/>
            </p:oleObj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5757863" y="5614988"/>
          <a:ext cx="2700337" cy="633412"/>
        </p:xfrm>
        <a:graphic>
          <a:graphicData uri="http://schemas.openxmlformats.org/presentationml/2006/ole">
            <p:oleObj spid="_x0000_s166919" name="Equation" r:id="rId13" imgW="10287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γ</a:t>
            </a:r>
            <a:endParaRPr lang="el-GR" i="1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p:oleObj spid="_x0000_s172034" name="Equation" r:id="rId4" imgW="11049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64514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1439134" cy="8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2400" y="2362200"/>
            <a:ext cx="661745" cy="23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762000"/>
            <a:ext cx="1368462" cy="80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2286000"/>
            <a:ext cx="661745" cy="23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2399" y="1828800"/>
            <a:ext cx="719567" cy="30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2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199" y="1752600"/>
            <a:ext cx="719567" cy="30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0" name="Picture 2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59946" y="2852570"/>
            <a:ext cx="1439134" cy="732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1" name="Picture 2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3800" y="2514600"/>
            <a:ext cx="1092200" cy="963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052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β~0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terms of the gravitational force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ten on your project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Sept. 10!</a:t>
            </a:r>
          </a:p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adioactiv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208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/>
                <a:gridCol w="3962400"/>
              </a:tblGrid>
              <a:tr h="6361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 Number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15240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net external forces, is observed to move in rectilinear motion at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xes are parallel</a:t>
            </a: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3" name="Picture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53000" y="4876800"/>
          <a:ext cx="285750" cy="406400"/>
        </p:xfrm>
        <a:graphic>
          <a:graphicData uri="http://schemas.openxmlformats.org/presentationml/2006/ole">
            <p:oleObj spid="_x0000_s135171" name="Equation" r:id="rId5" imgW="1143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pic>
        <p:nvPicPr>
          <p:cNvPr id="21521" name="Picture 4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191000"/>
            <a:ext cx="139382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681538"/>
            <a:ext cx="2571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p:oleObj spid="_x0000_s136194" name="Equation" r:id="rId5" imgW="101600" imgH="177800" progId="Equation.3">
              <p:embed/>
            </p:oleObj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p:oleObj spid="_x0000_s136195" name="Equation" r:id="rId6" imgW="152400" imgH="139700" progId="Equation.DSMT4">
              <p:embed/>
            </p:oleObj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823</TotalTime>
  <Words>2117</Words>
  <Application>Microsoft Macintosh PowerPoint</Application>
  <PresentationFormat>On-screen Show (4:3)</PresentationFormat>
  <Paragraphs>272</Paragraphs>
  <Slides>25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3313 – Section 001 Lecture #3</vt:lpstr>
      <vt:lpstr>Announcements</vt:lpstr>
      <vt:lpstr>Special Project #1</vt:lpstr>
      <vt:lpstr>Research Projects</vt:lpstr>
      <vt:lpstr>Research Topics</vt:lpstr>
      <vt:lpstr>Group – Research Topic Association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91</cp:revision>
  <dcterms:created xsi:type="dcterms:W3CDTF">2012-09-05T19:41:12Z</dcterms:created>
  <dcterms:modified xsi:type="dcterms:W3CDTF">2012-09-05T19:43:25Z</dcterms:modified>
</cp:coreProperties>
</file>